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9" r:id="rId4"/>
    <p:sldId id="260" r:id="rId5"/>
    <p:sldId id="258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9" r:id="rId22"/>
    <p:sldId id="277" r:id="rId23"/>
    <p:sldId id="278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</p:sldIdLst>
  <p:sldSz cx="12192000" cy="6858000"/>
  <p:notesSz cx="6858000" cy="9144000"/>
  <p:custDataLst>
    <p:tags r:id="rId3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CA65F0-E23C-418C-AA13-BE1F7147C3F2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12B20E-F84A-4A26-ABB1-4EE19C0D62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60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9565EB-ACFF-4B15-8E96-D45C9F5973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E343D08-E9BE-4D2F-9647-B31ABDF326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4F3858-7A0A-4E42-AD2F-08E6B9E957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AAD35-0753-44D6-BC00-190A02053F9F}" type="datetime1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2B8B54-78E2-44B1-9E08-10CDF6827E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44954D-7370-4B74-B913-69C71BC08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225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158426-3AF7-4B1D-B293-267B49BA5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95C8DEC-CD05-4648-A773-93FAED2C2E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B3F668-4663-4161-9D3E-D87ED86753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4910D-3BF0-4476-A8D1-FBCF3FD9074C}" type="datetime1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11A909-0170-43BF-A904-6B17E98AC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846D20-A37E-445C-B3E2-D5A285A47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594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703B98B-F468-41ED-A941-200CE2074E4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5D07EE-B669-4C70-BF16-047F0824B5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87DE0B-9CFE-4962-A95D-F5135AEDF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482D-DF17-45E8-B487-13245BD4734A}" type="datetime1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5CE8DC-BB81-407C-A367-E7E2CE9AD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9FC5DE-ACBB-4759-BBC8-EF3CB1A1E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924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442DF-86A1-48C6-9BF9-57A17389C7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75FCE1-149E-47E4-AB0F-E602F7F6FC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9BE864-61C0-43EE-A657-FCBD55DC9E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7FB90-A96B-4DC4-AC61-865F36D35D48}" type="datetime1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B1F18B-7726-4CBC-8A1A-EEAA0A560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050000-9BBA-4721-BB1E-5E2B563FE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396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C64F5-1F1D-49CF-8833-38E69F8015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AC3A91-DD3C-4868-A3F2-B0DCEF4B89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19AE48-1896-4ABF-9959-40739A331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3271A-7939-4594-9371-516CA8A996DA}" type="datetime1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94C616-FF69-492D-8ABC-F9BD06FA0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26D5D6-D9C8-4156-948F-A07AAF8EF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285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00D12-CF60-4A52-AA46-13F5CDC99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5C7DCE-C54B-4B8E-80C1-B0056D9E856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53323B-4B04-4366-9A2B-62CD9D399C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22B1EE-74A7-4B19-9E6E-E732EBC16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23D0A-4C5B-44A1-9209-18C88DA8AEC9}" type="datetime1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FD9304-47A5-4254-B4BD-BC56DC8F2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71C95F-2528-49DF-B357-D9B8B841C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290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B73F90-9356-45F8-81EC-DD6514A1E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10FD1A-1944-4E2A-B41F-2A7CE3A815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B76C70-0D03-478D-91E0-457DD509B3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B74C31B-0FDA-40CD-AEB5-EC7EC307ED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8F31B9-2DC5-4747-AB03-1F7E7FF143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BDBB85F-F3EA-4AB4-A824-F2CEBE7DC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98212-58F2-4F32-AAB0-7822A47B668D}" type="datetime1">
              <a:rPr lang="en-US" smtClean="0"/>
              <a:t>11/2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B46CEC2-BCB6-4D99-A076-996784266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C552C76-B014-4824-82F3-39ED3AB51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61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37FA1E-06FA-4AC6-86AC-289D5267A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6CF894A-B1DB-4D5F-B6BB-A9840C782D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FC082-6007-4D5F-B2AE-92B67CEF9B1B}" type="datetime1">
              <a:rPr lang="en-US" smtClean="0"/>
              <a:t>11/2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C84B51-4FE5-4E4C-B65E-228AE9657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5C1DCD-8E2D-4F53-8989-91F9BFA26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105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F2ACEB-064C-4B7D-BF81-5760FC09F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6A85B-0457-47F8-9E5A-0E9F235C2C67}" type="datetime1">
              <a:rPr lang="en-US" smtClean="0"/>
              <a:t>11/2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604EB4-6955-42F0-AC4B-EDF93FF7F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6E73B2-7AFA-4C8F-9F6A-120A7E2D9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327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72F0A9-2FAC-4951-AFC1-EFA2A9EBA6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982ADF-692E-4CD4-B830-D2A369CA6D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1D8463-BC0F-4E5A-B755-46B674201C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671AC3-6AA6-41AB-A17A-36422EA93B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742C2-04FD-4CEC-9DB0-2785539646E8}" type="datetime1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D2F929-8427-4021-93D1-388DEAA08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30DD0F-5B37-4145-995A-05546B99B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1001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5AF6EC-F964-4AEB-9148-CCD541679A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EA1A587-3365-4B1D-A17B-5649A34560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91FFAA-6374-40DC-AB40-2221C0DFF5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461A64-BD5D-44E1-BE2A-180B9E86D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EF83D-61E7-4978-9744-4B9E78E81D0E}" type="datetime1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83751C-474B-42B7-AC2F-E142005C2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B494F6-3D80-4A40-A4B2-7434CAC41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133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51DC413-1C14-45DF-BF82-B6420222A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4496B3-C13B-4EB1-85EE-2C42BDEE5E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9736DC-2281-4C45-8FC7-62578BC8161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E08B5D-855F-4CFE-8B94-930F87703E3A}" type="datetime1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79A345-EE5E-43FB-AF86-43BFADA285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51B68C-F3EE-42CE-94AA-79A7C3F642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D12583-4774-4A84-A2CE-DC9D33AA7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843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74880-36CB-4820-934E-E903115B98E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EL 419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DF40939-E2BF-4624-965B-91C48658FF9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457200" indent="-457200">
              <a:buAutoNum type="arabicPeriod" startAt="6"/>
            </a:pPr>
            <a:r>
              <a:rPr lang="en-US" dirty="0"/>
              <a:t>Introduction to Reliability Analysis</a:t>
            </a:r>
          </a:p>
          <a:p>
            <a:r>
              <a:rPr lang="en-US" dirty="0"/>
              <a:t>Reading Exercises:  Class Notes</a:t>
            </a:r>
          </a:p>
        </p:txBody>
      </p:sp>
    </p:spTree>
    <p:extLst>
      <p:ext uri="{BB962C8B-B14F-4D97-AF65-F5344CB8AC3E}">
        <p14:creationId xmlns:p14="http://schemas.microsoft.com/office/powerpoint/2010/main" val="14965418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742C9-B1E1-46B6-ADB9-CDDB2E25D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ditional probability of fail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0589C4D-2D09-4CC6-903B-36473BFDF2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uppose a device functions properly prior to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but fails abruptly in the (infinitesimally small)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Define the conditional probability that the product fails in the interval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∆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, given that it did not fail prior to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,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0589C4D-2D09-4CC6-903B-36473BFDF2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 r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54107BE-7812-4DCD-9FAA-D4372E3AD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643249"/>
              </p:ext>
            </p:extLst>
          </p:nvPr>
        </p:nvGraphicFramePr>
        <p:xfrm>
          <a:off x="4521200" y="4001294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2768400" imgH="431640" progId="Equation.DSMT4">
                  <p:embed/>
                </p:oleObj>
              </mc:Choice>
              <mc:Fallback>
                <p:oleObj name="Equation" r:id="rId4" imgW="276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1200" y="4001294"/>
                        <a:ext cx="276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6D0AF5-2A8A-4EA6-9AA4-1A8DE29D3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3657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2E126-DDDF-4079-8113-3C26E7F58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ditional probability of fail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D4B400-141C-4FE4-AF5B-C57116EACF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03E56BC-151E-4489-9B2C-66E82EBCB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15334"/>
              </p:ext>
            </p:extLst>
          </p:nvPr>
        </p:nvGraphicFramePr>
        <p:xfrm>
          <a:off x="2625725" y="2503488"/>
          <a:ext cx="65405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6540480" imgH="2806560" progId="Equation.DSMT4">
                  <p:embed/>
                </p:oleObj>
              </mc:Choice>
              <mc:Fallback>
                <p:oleObj name="Equation" r:id="rId3" imgW="6540480" imgH="280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5725" y="2503488"/>
                        <a:ext cx="6540500" cy="280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3DA5E3-E7E8-4546-AB67-B79D341F3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7846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EC25B-A0E0-43C1-BDF3-17AE224FCD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7662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Failure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661575-6C79-4E45-A21C-77D0698EBE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06575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ailure rate, denot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, is the rate at which the conditional probability of failure varies with time,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661575-6C79-4E45-A21C-77D0698EBE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06575"/>
                <a:ext cx="10515600" cy="4351338"/>
              </a:xfrm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CE08EE-FBA2-4A60-9F95-D1F797D52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62060"/>
              </p:ext>
            </p:extLst>
          </p:nvPr>
        </p:nvGraphicFramePr>
        <p:xfrm>
          <a:off x="4175125" y="2886075"/>
          <a:ext cx="49657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4965480" imgH="2654280" progId="Equation.DSMT4">
                  <p:embed/>
                </p:oleObj>
              </mc:Choice>
              <mc:Fallback>
                <p:oleObj name="Equation" r:id="rId4" imgW="496548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5125" y="2886075"/>
                        <a:ext cx="4965700" cy="26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C6AF2E-99D3-464E-B249-A0879BF86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9031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16C09-6B9F-4993-A503-7E553900E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Bathtub Model for Failure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C8B8EF-FA7C-4430-9F8B-792F9AF90B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failure rate function curve is, in general, modeled by a bathtub curve, as shown below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F6EEDD-DD06-44F0-889E-3F04DB49BE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248" y="3009990"/>
            <a:ext cx="5472431" cy="268325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8BC65F-EA9E-43DE-9B40-886918BA9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2294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9DBF2A-FD1E-4C0C-9E0D-0BC7CA6B5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duct Life Cyc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FA01B1-D49B-4500-9B12-B65F1B3819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bathtub curve represents the failure rate of a product during its lifecycle and comprises three stages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arly failure period (or infant mortality) – debugging period during  which faults are fixed</a:t>
            </a:r>
          </a:p>
          <a:p>
            <a:r>
              <a:rPr lang="en-US" dirty="0"/>
              <a:t>Useful life period (constant failure rate period) – failures are rare.</a:t>
            </a:r>
          </a:p>
          <a:p>
            <a:r>
              <a:rPr lang="en-US" dirty="0"/>
              <a:t>Old age period - failures occur due to wear-ou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A35E9B-7850-4C15-ACE7-25EE0C84B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0327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2128A-A59C-4BC6-9692-B13809BB5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ean Time to Fail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E3405F-BA02-4269-8381-528E41978D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Mean time to failure, denot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𝑇𝑇</m:t>
                    </m:r>
                  </m:oMath>
                </a14:m>
                <a:r>
                  <a:rPr lang="en-US" dirty="0"/>
                  <a:t>, is average time to failure (or average lifetime)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𝑇𝑇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E3405F-BA02-4269-8381-528E41978D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8A7D93-71BA-490E-973A-659879EE6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527"/>
              </p:ext>
            </p:extLst>
          </p:nvPr>
        </p:nvGraphicFramePr>
        <p:xfrm>
          <a:off x="3438525" y="4002088"/>
          <a:ext cx="6159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6159240" imgH="1968480" progId="Equation.DSMT4">
                  <p:embed/>
                </p:oleObj>
              </mc:Choice>
              <mc:Fallback>
                <p:oleObj name="Equation" r:id="rId4" imgW="615924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8525" y="4002088"/>
                        <a:ext cx="61595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129712-EF58-47B0-A661-CCC25E5DB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2667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FE8503-2D4B-4F16-B4F5-898FF4B53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ummary of Useful Formul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AA227B-EC8D-4518-BBFE-6A5D9B4BC4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3BB4445-CE17-4393-A350-CC7E4A67B2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754" y="2362199"/>
            <a:ext cx="9921235" cy="3814763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533AF4B-B77E-44C8-80EE-2C522980F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1518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A6739-05B5-44EC-BE51-EEEB7A928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ponential Failure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82132-893B-4CD1-93BF-D1456B954D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PDF, CDF, reliability function, failure rate and MTTF for an exponential failure rate are all summarized in the table below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D1D860-A6B5-478C-834D-A3B1384CF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28075"/>
              </p:ext>
            </p:extLst>
          </p:nvPr>
        </p:nvGraphicFramePr>
        <p:xfrm>
          <a:off x="725488" y="3248025"/>
          <a:ext cx="10131425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Document" r:id="rId3" imgW="5942845" imgH="1152915" progId="Word.Document.12">
                  <p:embed/>
                </p:oleObj>
              </mc:Choice>
              <mc:Fallback>
                <p:oleObj name="Document" r:id="rId3" imgW="5942845" imgH="11529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488" y="3248025"/>
                        <a:ext cx="10131425" cy="195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62FC27-4E7F-4110-9D47-F7FF42195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2617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EB1B63-34D4-464C-BA28-0253271610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5D8C98-5DCD-4005-A885-2F426A2207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uppose we want to measure the time it takes to run a washing machine before it fails.  If the failure distribution is exponential with mean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,00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𝑜𝑢𝑟𝑠</m:t>
                    </m:r>
                  </m:oMath>
                </a14:m>
                <a:r>
                  <a:rPr lang="en-US" dirty="0"/>
                  <a:t>.  What is the probability that the machine will fail during its firs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0,000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𝑜𝑢𝑟𝑠</m:t>
                    </m:r>
                  </m:oMath>
                </a14:m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65D8C98-5DCD-4005-A885-2F426A2207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9B0D80-E994-4CA6-8E37-0D51664D5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7531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F4AD79-2F2C-4081-9C72-7B027C19DD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ED9E59-B47C-402A-B6F8-35C751F73D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2928DF-8A8B-47CB-8E4F-F3D5E65D1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13079"/>
              </p:ext>
            </p:extLst>
          </p:nvPr>
        </p:nvGraphicFramePr>
        <p:xfrm>
          <a:off x="2663825" y="3217863"/>
          <a:ext cx="64643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6464160" imgH="2641320" progId="Equation.DSMT4">
                  <p:embed/>
                </p:oleObj>
              </mc:Choice>
              <mc:Fallback>
                <p:oleObj name="Equation" r:id="rId3" imgW="6464160" imgH="26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3825" y="3217863"/>
                        <a:ext cx="6464300" cy="2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3F0A45-1E6E-4849-A096-970DA5F61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48579"/>
              </p:ext>
            </p:extLst>
          </p:nvPr>
        </p:nvGraphicFramePr>
        <p:xfrm>
          <a:off x="3127375" y="2182813"/>
          <a:ext cx="5727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5727600" imgH="799920" progId="Equation.DSMT4">
                  <p:embed/>
                </p:oleObj>
              </mc:Choice>
              <mc:Fallback>
                <p:oleObj name="Equation" r:id="rId5" imgW="57276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7375" y="2182813"/>
                        <a:ext cx="5727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C67750-9C71-44D6-95FC-CEE71CA5C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8940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154A70-BA8C-4697-AF24-7ECE1395D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cept of Reli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37570B-CDCA-4E12-8C8C-DDEBA2470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Reliability</a:t>
            </a:r>
            <a:r>
              <a:rPr lang="en-US" dirty="0"/>
              <a:t>:</a:t>
            </a:r>
          </a:p>
          <a:p>
            <a:r>
              <a:rPr lang="en-US" dirty="0"/>
              <a:t>A measure of the quality of a product.</a:t>
            </a:r>
          </a:p>
          <a:p>
            <a:r>
              <a:rPr lang="en-US" dirty="0"/>
              <a:t>The probability of the product functioning properly for a specified period.</a:t>
            </a:r>
          </a:p>
          <a:p>
            <a:r>
              <a:rPr lang="en-US" dirty="0"/>
              <a:t>The ability of a product to perform a required function without failure, under stated conditions for a specified time period.</a:t>
            </a:r>
          </a:p>
          <a:p>
            <a:r>
              <a:rPr lang="en-US" dirty="0"/>
              <a:t>Etc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4F3C74-9FB2-4E76-8CB0-CFC1959EA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5723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90E504-CC57-4664-ABB3-BE0F730E3C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eibul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4DA3508-CA9B-4D8B-8693-B05C77A022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e Weibull distribution is used to model the bathtub curve (the entire life cycle).  The PDF  is given b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e have an exponential distribution, with constant failure rat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dirty="0"/>
                  <a:t>, the failure rate decreases with tim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For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dirty="0"/>
                  <a:t>, the failure rate increases with time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4DA3508-CA9B-4D8B-8693-B05C77A022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 r="-754" b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5D3D66-486E-4735-942A-48C69F4DA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86784"/>
              </p:ext>
            </p:extLst>
          </p:nvPr>
        </p:nvGraphicFramePr>
        <p:xfrm>
          <a:off x="4283075" y="2646760"/>
          <a:ext cx="622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4" imgW="6222960" imgH="533160" progId="Equation.DSMT4">
                  <p:embed/>
                </p:oleObj>
              </mc:Choice>
              <mc:Fallback>
                <p:oleObj name="Equation" r:id="rId4" imgW="6222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3075" y="2646760"/>
                        <a:ext cx="6223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7C1948-83F5-4EE9-B6A9-62496A055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88715"/>
              </p:ext>
            </p:extLst>
          </p:nvPr>
        </p:nvGraphicFramePr>
        <p:xfrm>
          <a:off x="4117975" y="4001294"/>
          <a:ext cx="327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6" imgW="3276360" imgH="431640" progId="Equation.DSMT4">
                  <p:embed/>
                </p:oleObj>
              </mc:Choice>
              <mc:Fallback>
                <p:oleObj name="Equation" r:id="rId6" imgW="327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7975" y="4001294"/>
                        <a:ext cx="327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AF6F93-34D7-4AE1-8E90-A749F4236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273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7E88D-B860-4A42-B0EB-E075F9A87A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eliability of Syst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5718AC-B0D2-4AE4-8377-E7DF32B9C2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lectrical system is made up of multiple components or subunits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reliability of a product depends on how the components or subunits are interconnected 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wo basic types are series and parallel connected systems 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ore complex systems will comprise a combination of series and parallel connection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17F877-38FF-432A-8937-E89845D92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6783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FDB6EB-6836-47D9-A525-853C577F72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eliability of Series Connected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2BA7F3-49CA-40E5-A335-D0696F8CF9F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Consider a system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series interconnected subunits.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dirty="0"/>
                  <a:t> subuni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has reli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𝑢𝑛𝑐𝑡𝑖𝑜𝑛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𝑟𝑟𝑒𝑐𝑡𝑙𝑦</m:t>
                        </m:r>
                      </m:e>
                    </m:d>
                  </m:oMath>
                </a14:m>
                <a:r>
                  <a:rPr lang="en-US" dirty="0"/>
                  <a:t> and all the subunits operate independently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2BA7F3-49CA-40E5-A335-D0696F8CF9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101" r="-1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48500E5-79E0-4523-BA1E-DD0EDDBBE9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1698" y="3429000"/>
            <a:ext cx="5938473" cy="222876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10481B-6C1F-444B-B0DC-B7F4C72F1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9834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22F1D0-2C5D-4B68-9FBE-9C0310D089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eliability of Series Connected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F58BD3-AF4D-4559-BCF4-899618B586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In a series connected system, all subunits must operate correctly for the system to operate correctly. Therefore, the system reliabil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the joint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⋯∩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ince the subunits operate independently, we hav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⋯∩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			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F58BD3-AF4D-4559-BCF4-899618B586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F9E690-297A-4482-932D-825DAE67F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6881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A5294A-0AD6-4AC5-80EA-1A9A3E900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C9DF74-BFE4-4B5A-B121-01B7942008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A system consist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components that operate independently.  Assume the component lifetimes are exponential random variables with r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. 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denote the reliability function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dirty="0"/>
                  <a:t> component in a series connection.  Then the overall reliability function is the product of all individual reliability functions, that is,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system lifetime is also exponentially distributed with the mean rat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, being equal to the sum of the individual lifetim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C9DF74-BFE4-4B5A-B121-01B7942008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 r="-2203" b="-3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8709D6A-ED0A-4D93-A31E-38BA9AE30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173725"/>
              </p:ext>
            </p:extLst>
          </p:nvPr>
        </p:nvGraphicFramePr>
        <p:xfrm>
          <a:off x="3546475" y="4316413"/>
          <a:ext cx="454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4" imgW="4546440" imgH="952200" progId="Equation.DSMT4">
                  <p:embed/>
                </p:oleObj>
              </mc:Choice>
              <mc:Fallback>
                <p:oleObj name="Equation" r:id="rId4" imgW="45464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6475" y="4316413"/>
                        <a:ext cx="4546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F7A864AA-E6B2-4DF7-A198-B687BA372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8118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38A235-F1C7-4A9D-802F-262D157E4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692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Reliability of Parallel Connected Syst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D8ACD-3873-483E-B4EB-4291E54535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7DA6B0-6460-4BF7-BB09-68C1BDCAFB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1649" y="1968037"/>
            <a:ext cx="4140201" cy="4140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3902B1B-7EDE-4862-B2E8-45B246610C0C}"/>
                  </a:ext>
                </a:extLst>
              </p:cNvPr>
              <p:cNvSpPr/>
              <p:nvPr/>
            </p:nvSpPr>
            <p:spPr>
              <a:xfrm>
                <a:off x="838199" y="1825625"/>
                <a:ext cx="6238875" cy="1823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For a system consisting o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components connected in parallel, the entire system fails only if all components fail. Denote the reliability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sz="2800" dirty="0"/>
                  <a:t>  subunit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/>
                  <a:t>. 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3902B1B-7EDE-4862-B2E8-45B246610C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1825625"/>
                <a:ext cx="6238875" cy="1823576"/>
              </a:xfrm>
              <a:prstGeom prst="rect">
                <a:avLst/>
              </a:prstGeom>
              <a:blipFill>
                <a:blip r:embed="rId3"/>
                <a:stretch>
                  <a:fillRect l="-1953" t="-3000" r="-195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1C2BD4-99A1-486B-8B96-941964427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5751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220240-D623-4102-9B91-A3634A3064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eliability of Parallel Connected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2CA287-DC8D-41D4-A80B-67C22C5CB96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Consider the compleme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h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h</m:t>
                            </m:r>
                          </m:sup>
                        </m:s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𝑚𝑝𝑜𝑛𝑒𝑛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𝑎𝑖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 .  The probability that the system fails is the probability that all subunits fail jointly,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system reliability is, therefore, equal to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2CA287-DC8D-41D4-A80B-67C22C5CB9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190034-8C4B-4331-9B49-0FCFEC39F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11705"/>
              </p:ext>
            </p:extLst>
          </p:nvPr>
        </p:nvGraphicFramePr>
        <p:xfrm>
          <a:off x="2098675" y="3154363"/>
          <a:ext cx="732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4" imgW="7327800" imgH="761760" progId="Equation.DSMT4">
                  <p:embed/>
                </p:oleObj>
              </mc:Choice>
              <mc:Fallback>
                <p:oleObj name="Equation" r:id="rId4" imgW="73278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675" y="3154363"/>
                        <a:ext cx="7327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5E4619-0A8C-4E12-82FF-15D7DAC22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000346"/>
              </p:ext>
            </p:extLst>
          </p:nvPr>
        </p:nvGraphicFramePr>
        <p:xfrm>
          <a:off x="3952875" y="4864101"/>
          <a:ext cx="300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6" imgW="3009600" imgH="761760" progId="Equation.DSMT4">
                  <p:embed/>
                </p:oleObj>
              </mc:Choice>
              <mc:Fallback>
                <p:oleObj name="Equation" r:id="rId6" imgW="3009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2875" y="4864101"/>
                        <a:ext cx="3009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9282E0-B5F5-423A-8C1E-A0A014571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7392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912E1-CC18-4755-B6E1-3D5356A2C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7F86D6-3329-4E81-B33C-9588093000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 parallel-connected system consists of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components and the component lifetimes are exponential random variables with rate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.  Find the reliability of the system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7F86D6-3329-4E81-B33C-9588093000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605591-11B7-4679-988A-FC68F302D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82488"/>
              </p:ext>
            </p:extLst>
          </p:nvPr>
        </p:nvGraphicFramePr>
        <p:xfrm>
          <a:off x="4121150" y="3429000"/>
          <a:ext cx="2806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4" imgW="2806560" imgH="799920" progId="Equation.DSMT4">
                  <p:embed/>
                </p:oleObj>
              </mc:Choice>
              <mc:Fallback>
                <p:oleObj name="Equation" r:id="rId4" imgW="28065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1150" y="3429000"/>
                        <a:ext cx="2806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0469C2-6FA8-4D19-963D-E9CDB4EAC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5528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933E5A-6375-43D8-A3DA-B9B002F95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95287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Example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024B02-6D67-4A3B-A8AA-8120CDAA23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 the electrical system shown below, all components work independently. The reliability (probability of working) of each component is also shown in the diagram. Find the probability that </a:t>
            </a:r>
          </a:p>
          <a:p>
            <a:pPr marL="514350" indent="-514350">
              <a:buAutoNum type="alphaLcParenBoth"/>
            </a:pPr>
            <a:r>
              <a:rPr lang="en-US" dirty="0"/>
              <a:t>the entire system works and </a:t>
            </a:r>
          </a:p>
          <a:p>
            <a:pPr marL="514350" indent="-514350">
              <a:buAutoNum type="alphaLcParenBoth"/>
            </a:pPr>
            <a:r>
              <a:rPr lang="en-US" dirty="0"/>
              <a:t>the component C does not work, given that the entire system works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C556B-3AB4-4CF2-97C3-42F3519DB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D8584D-8701-435E-BFBA-2E943CAD55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0900" y="4189625"/>
            <a:ext cx="3962925" cy="182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7567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CDCA7-6F91-45EB-8C29-F62DEE8C19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ol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863C32-E925-4D1A-B1D0-95EF9D2A43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1558924"/>
            <a:ext cx="10515600" cy="479742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, B, and the subsystem C and D constitute a serial circuit system, whereas the subsystem C and D itself is a parallel circuit system.</a:t>
            </a:r>
          </a:p>
          <a:p>
            <a:pPr marL="0" indent="0">
              <a:buNone/>
            </a:pPr>
            <a:r>
              <a:rPr lang="en-US" dirty="0"/>
              <a:t>(a) The probability that the entire system works i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BC0ECD-61EF-4E65-AEB9-0DA3C4527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976086-041A-4E1B-A02A-BC98A9A0E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19438"/>
              </p:ext>
            </p:extLst>
          </p:nvPr>
        </p:nvGraphicFramePr>
        <p:xfrm>
          <a:off x="1905635" y="2884488"/>
          <a:ext cx="71247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" imgW="7124400" imgH="3327120" progId="Equation.DSMT4">
                  <p:embed/>
                </p:oleObj>
              </mc:Choice>
              <mc:Fallback>
                <p:oleObj name="Equation" r:id="rId3" imgW="7124400" imgH="332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635" y="2884488"/>
                        <a:ext cx="7124700" cy="332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4510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82691-15D3-499B-8F7C-4FFD0C41CC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mpact of Lack of Reli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B091A1-C98A-481C-AE1E-42C2220A27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fety can be impacted</a:t>
            </a:r>
          </a:p>
          <a:p>
            <a:r>
              <a:rPr lang="en-US" dirty="0"/>
              <a:t>Competitiveness can be impacted</a:t>
            </a:r>
          </a:p>
          <a:p>
            <a:r>
              <a:rPr lang="en-US" dirty="0"/>
              <a:t>Profit margins can be impacted</a:t>
            </a:r>
          </a:p>
          <a:p>
            <a:r>
              <a:rPr lang="en-US" dirty="0"/>
              <a:t>Cost of repair and maintenance can be impacted</a:t>
            </a:r>
          </a:p>
          <a:p>
            <a:r>
              <a:rPr lang="en-US" dirty="0"/>
              <a:t>Delays can be impacted further up supply the chain </a:t>
            </a:r>
          </a:p>
          <a:p>
            <a:r>
              <a:rPr lang="en-US" dirty="0"/>
              <a:t>Reputation can be impacted</a:t>
            </a:r>
          </a:p>
          <a:p>
            <a:r>
              <a:rPr lang="en-US" dirty="0"/>
              <a:t>Good will can be impacted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6BBF1-B980-489C-8FD1-5F7684C97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1319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163A0F-3129-4D90-9CFE-529CF5DF24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 Continu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B6EBB1-56DE-40EF-8F29-ED81036462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(b) The conditional probability i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E919DE-D405-417F-BF88-3B79A61A5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ECFAA3-4AC4-4E67-9694-B3968470E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07615"/>
              </p:ext>
            </p:extLst>
          </p:nvPr>
        </p:nvGraphicFramePr>
        <p:xfrm>
          <a:off x="1057275" y="2716213"/>
          <a:ext cx="95631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9563040" imgH="3124080" progId="Equation.DSMT4">
                  <p:embed/>
                </p:oleObj>
              </mc:Choice>
              <mc:Fallback>
                <p:oleObj name="Equation" r:id="rId3" imgW="9563040" imgH="312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7275" y="2716213"/>
                        <a:ext cx="9563100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2322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A28B2-7BF7-4037-9A03-F93DB254E9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ercise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249750-EF15-4472-8B93-80066F746F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Problem 1:</a:t>
            </a:r>
            <a:r>
              <a:rPr lang="en-US" dirty="0"/>
              <a:t>  The diagram of an electrical system is given in the diagram below. What is the probability that the system works? Assume the components fail independently. (answer 0.8037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D38FDC-6750-4790-835C-A4E42C931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16DC4D-F5EC-426A-AA6E-052AD55E8D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8751" y="3338195"/>
            <a:ext cx="4818799" cy="2257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1543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6749A6-AB91-4F71-8FE0-179D133AF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ercise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5F3C0F-D73E-45D4-80AA-ECC8023578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Problem 2: </a:t>
            </a:r>
            <a:r>
              <a:rPr lang="en-US" dirty="0"/>
              <a:t>The diagram of an electrical system is given in the diagram below. Assume the components fail independently. </a:t>
            </a:r>
          </a:p>
          <a:p>
            <a:pPr marL="514350" indent="-514350">
              <a:buAutoNum type="alphaLcParenBoth"/>
            </a:pPr>
            <a:r>
              <a:rPr lang="en-US" dirty="0"/>
              <a:t>What is the probability that the entire system works? (answer 0.7511)</a:t>
            </a:r>
          </a:p>
          <a:p>
            <a:pPr marL="514350" indent="-514350">
              <a:buAutoNum type="alphaLcParenBoth"/>
            </a:pPr>
            <a:r>
              <a:rPr lang="en-US" dirty="0"/>
              <a:t>Given that the system works, what is the probability that the component A is not working? (answer 0.2045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32B07B-F7A9-49CE-A845-53BD455BC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43B8D14-B1E7-4CF8-B7FC-948D279942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3825" y="4428057"/>
            <a:ext cx="3916575" cy="18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6697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6AF79A-7FBD-4567-86ED-129267076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teps to Achieve Reli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1C8A6C-B3BB-476D-9AF0-B5CFBB0F12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uses of failure need to be identified</a:t>
            </a:r>
          </a:p>
          <a:p>
            <a:r>
              <a:rPr lang="en-US" dirty="0"/>
              <a:t>Causes of failure must be addressed in the design stag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Otherwise, reliability must be designed/built into the product itsel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31ED15-8FD4-402A-823B-786878339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6998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622C4E-325B-4B5B-9866-347D56B82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earning outco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78C25-D511-4824-AA3F-18F02BF48B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Be able to </a:t>
            </a:r>
          </a:p>
          <a:p>
            <a:r>
              <a:rPr lang="en-US" dirty="0"/>
              <a:t>Define Failure probability distribution (PDF and CDF)</a:t>
            </a:r>
          </a:p>
          <a:p>
            <a:r>
              <a:rPr lang="en-US" dirty="0"/>
              <a:t>Define Reliability function and its properties</a:t>
            </a:r>
          </a:p>
          <a:p>
            <a:r>
              <a:rPr lang="en-US" dirty="0"/>
              <a:t>Define Failure rate function and its properties</a:t>
            </a:r>
          </a:p>
          <a:p>
            <a:r>
              <a:rPr lang="en-US" dirty="0"/>
              <a:t>understand the steps for deriving failure rate function</a:t>
            </a:r>
          </a:p>
          <a:p>
            <a:r>
              <a:rPr lang="en-US" dirty="0"/>
              <a:t>Understand the steps for deriving Mean Time to Failure (MTTF)</a:t>
            </a:r>
          </a:p>
          <a:p>
            <a:r>
              <a:rPr lang="en-US" dirty="0"/>
              <a:t>Evaluate reliability, failure rate and MTTF for exponential distribution</a:t>
            </a:r>
          </a:p>
          <a:p>
            <a:r>
              <a:rPr lang="en-US" dirty="0"/>
              <a:t>Evaluate the reliabilities of systems involving series and parallel connec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703E26-5C86-4B95-9040-833156725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3980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ABD764-EB91-4EB1-81D6-9A2855B94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ailure CDF and Failure PD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4E6675-3C93-4B5E-84B1-0D454EE36C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In reliability studies, we are interested in the probability of a system functioning beyond a stated interval of time. Let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represent the lifetime of a system. Failure CDF,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, is the probability that a device or system will fail in the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Failure PDF,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, is the derivative of failure CDF</a:t>
                </a: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4E6675-3C93-4B5E-84B1-0D454EE36C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C36BBF-09B8-4DD4-9AE1-0DEBCD691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56450"/>
              </p:ext>
            </p:extLst>
          </p:nvPr>
        </p:nvGraphicFramePr>
        <p:xfrm>
          <a:off x="3438525" y="3579813"/>
          <a:ext cx="3429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3429000" imgH="596880" progId="Equation.DSMT4">
                  <p:embed/>
                </p:oleObj>
              </mc:Choice>
              <mc:Fallback>
                <p:oleObj name="Equation" r:id="rId4" imgW="34290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8525" y="3579813"/>
                        <a:ext cx="3429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D0F358-8AC3-4DC3-AC0C-6D90A8AF6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27EDEA-058B-423A-A6B7-9294CC7A8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68675"/>
              </p:ext>
            </p:extLst>
          </p:nvPr>
        </p:nvGraphicFramePr>
        <p:xfrm>
          <a:off x="4667250" y="5143501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6" imgW="1828800" imgH="787320" progId="Equation.DSMT4">
                  <p:embed/>
                </p:oleObj>
              </mc:Choice>
              <mc:Fallback>
                <p:oleObj name="Equation" r:id="rId6" imgW="182880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745052-83DC-4F48-816B-726F798D63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7250" y="5143501"/>
                        <a:ext cx="1828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2720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2B66C-E748-47B4-AC32-8C5F99F33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eliability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99DA33-B2F8-4F54-9FAD-DCC01628A4A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e reliability func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is the probability that a system will function beyond a specified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. It is, therefore, the complement of the probability of failure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Reliability function is also known as survival func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F99DA33-B2F8-4F54-9FAD-DCC01628A4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2F7F30-AAFB-4995-88E1-FE813433A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7778"/>
              </p:ext>
            </p:extLst>
          </p:nvPr>
        </p:nvGraphicFramePr>
        <p:xfrm>
          <a:off x="3752850" y="3290888"/>
          <a:ext cx="2362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" imgW="2361960" imgH="1422360" progId="Equation.DSMT4">
                  <p:embed/>
                </p:oleObj>
              </mc:Choice>
              <mc:Fallback>
                <p:oleObj name="Equation" r:id="rId4" imgW="23619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2850" y="3290888"/>
                        <a:ext cx="2362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1E6511-C3D4-4927-87BA-942BD89573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637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A94DB9-3E3D-4BD3-AC96-343C291EA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perties of Reliability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B6C93D-1581-4ACB-A7E9-DE7D68DB8D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𝑖𝑡𝑖𝑎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𝑖𝑓𝑒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𝑛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𝑖𝑓𝑒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B6C93D-1581-4ACB-A7E9-DE7D68DB8D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6AE7287-F80D-417B-A0AE-C54B0F81DF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6575" y="3054451"/>
            <a:ext cx="3129077" cy="301955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8363D1-082A-42B6-9C04-0668FE877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750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8EBA5-9936-4398-B231-DBDD06B28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ailure PDF in Terms of Reliability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C5C271-93EA-4E31-88EB-28895FBB73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ince reliability and failure probabilities are complements of each other, we hav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987C85-1492-4815-9273-D480C7971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46388"/>
              </p:ext>
            </p:extLst>
          </p:nvPr>
        </p:nvGraphicFramePr>
        <p:xfrm>
          <a:off x="3714750" y="2950369"/>
          <a:ext cx="4533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4533840" imgH="1307880" progId="Equation.DSMT4">
                  <p:embed/>
                </p:oleObj>
              </mc:Choice>
              <mc:Fallback>
                <p:oleObj name="Equation" r:id="rId3" imgW="453384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50" y="2950369"/>
                        <a:ext cx="45339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01923F-E2D7-4170-839E-BFAE54555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D12583-4774-4A84-A2CE-DC9D33AA7AF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99313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ENEL 419&amp;quot;&quot;/&gt;&lt;property id=&quot;20307&quot; value=&quot;256&quot;/&gt;&lt;/object&gt;&lt;object type=&quot;3&quot; unique_id=&quot;10004&quot;&gt;&lt;property id=&quot;20148&quot; value=&quot;5&quot;/&gt;&lt;property id=&quot;20300&quot; value=&quot;Slide 2 - &amp;quot;Concept of Reliability&amp;quot;&quot;/&gt;&lt;property id=&quot;20307&quot; value=&quot;257&quot;/&gt;&lt;/object&gt;&lt;object type=&quot;3&quot; unique_id=&quot;10005&quot;&gt;&lt;property id=&quot;20148&quot; value=&quot;5&quot;/&gt;&lt;property id=&quot;20300&quot; value=&quot;Slide 3 - &amp;quot;Impact of Lack of Reliability&amp;quot;&quot;/&gt;&lt;property id=&quot;20307&quot; value=&quot;259&quot;/&gt;&lt;/object&gt;&lt;object type=&quot;3&quot; unique_id=&quot;10006&quot;&gt;&lt;property id=&quot;20148&quot; value=&quot;5&quot;/&gt;&lt;property id=&quot;20300&quot; value=&quot;Slide 4 - &amp;quot;Steps to Achieve Reliability&amp;quot;&quot;/&gt;&lt;property id=&quot;20307&quot; value=&quot;260&quot;/&gt;&lt;/object&gt;&lt;object type=&quot;3&quot; unique_id=&quot;10007&quot;&gt;&lt;property id=&quot;20148&quot; value=&quot;5&quot;/&gt;&lt;property id=&quot;20300&quot; value=&quot;Slide 5 - &amp;quot;Learning outcomes&amp;quot;&quot;/&gt;&lt;property id=&quot;20307&quot; value=&quot;258&quot;/&gt;&lt;/object&gt;&lt;object type=&quot;3&quot; unique_id=&quot;10008&quot;&gt;&lt;property id=&quot;20148&quot; value=&quot;5&quot;/&gt;&lt;property id=&quot;20300&quot; value=&quot;Slide 6 - &amp;quot;Failure CDF and Failure PDF&amp;quot;&quot;/&gt;&lt;property id=&quot;20307&quot; value=&quot;261&quot;/&gt;&lt;/object&gt;&lt;object type=&quot;3&quot; unique_id=&quot;10009&quot;&gt;&lt;property id=&quot;20148&quot; value=&quot;5&quot;/&gt;&lt;property id=&quot;20300&quot; value=&quot;Slide 7 - &amp;quot;Reliability Function&amp;quot;&quot;/&gt;&lt;property id=&quot;20307&quot; value=&quot;263&quot;/&gt;&lt;/object&gt;&lt;object type=&quot;3&quot; unique_id=&quot;10010&quot;&gt;&lt;property id=&quot;20148&quot; value=&quot;5&quot;/&gt;&lt;property id=&quot;20300&quot; value=&quot;Slide 8 - &amp;quot;Properties of Reliability Function&amp;quot;&quot;/&gt;&lt;property id=&quot;20307&quot; value=&quot;264&quot;/&gt;&lt;/object&gt;&lt;object type=&quot;3&quot; unique_id=&quot;10011&quot;&gt;&lt;property id=&quot;20148&quot; value=&quot;5&quot;/&gt;&lt;property id=&quot;20300&quot; value=&quot;Slide 9 - &amp;quot;Failure PDF in Terms of Reliability Function&amp;quot;&quot;/&gt;&lt;property id=&quot;20307&quot; value=&quot;265&quot;/&gt;&lt;/object&gt;&lt;object type=&quot;3&quot; unique_id=&quot;10012&quot;&gt;&lt;property id=&quot;20148&quot; value=&quot;5&quot;/&gt;&lt;property id=&quot;20300&quot; value=&quot;Slide 10 - &amp;quot;Conditional probability of failure&amp;quot;&quot;/&gt;&lt;property id=&quot;20307&quot; value=&quot;266&quot;/&gt;&lt;/object&gt;&lt;object type=&quot;3&quot; unique_id=&quot;10013&quot;&gt;&lt;property id=&quot;20148&quot; value=&quot;5&quot;/&gt;&lt;property id=&quot;20300&quot; value=&quot;Slide 11 - &amp;quot;Conditional probability of failure&amp;quot;&quot;/&gt;&lt;property id=&quot;20307&quot; value=&quot;267&quot;/&gt;&lt;/object&gt;&lt;object type=&quot;3&quot; unique_id=&quot;10014&quot;&gt;&lt;property id=&quot;20148&quot; value=&quot;5&quot;/&gt;&lt;property id=&quot;20300&quot; value=&quot;Slide 12 - &amp;quot;Failure Rate&amp;quot;&quot;/&gt;&lt;property id=&quot;20307&quot; value=&quot;268&quot;/&gt;&lt;/object&gt;&lt;object type=&quot;3&quot; unique_id=&quot;10015&quot;&gt;&lt;property id=&quot;20148&quot; value=&quot;5&quot;/&gt;&lt;property id=&quot;20300&quot; value=&quot;Slide 13 - &amp;quot;Bathtub Model for Failure Rate&amp;quot;&quot;/&gt;&lt;property id=&quot;20307&quot; value=&quot;269&quot;/&gt;&lt;/object&gt;&lt;object type=&quot;3&quot; unique_id=&quot;10016&quot;&gt;&lt;property id=&quot;20148&quot; value=&quot;5&quot;/&gt;&lt;property id=&quot;20300&quot; value=&quot;Slide 14 - &amp;quot;Product Life Cycle&amp;quot;&quot;/&gt;&lt;property id=&quot;20307&quot; value=&quot;270&quot;/&gt;&lt;/object&gt;&lt;object type=&quot;3&quot; unique_id=&quot;10017&quot;&gt;&lt;property id=&quot;20148&quot; value=&quot;5&quot;/&gt;&lt;property id=&quot;20300&quot; value=&quot;Slide 15 - &amp;quot;Mean Time to Failure&amp;quot;&quot;/&gt;&lt;property id=&quot;20307&quot; value=&quot;271&quot;/&gt;&lt;/object&gt;&lt;object type=&quot;3&quot; unique_id=&quot;10018&quot;&gt;&lt;property id=&quot;20148&quot; value=&quot;5&quot;/&gt;&lt;property id=&quot;20300&quot; value=&quot;Slide 16 - &amp;quot;Summary of Useful Formulas&amp;quot;&quot;/&gt;&lt;property id=&quot;20307&quot; value=&quot;272&quot;/&gt;&lt;/object&gt;&lt;object type=&quot;3&quot; unique_id=&quot;10019&quot;&gt;&lt;property id=&quot;20148&quot; value=&quot;5&quot;/&gt;&lt;property id=&quot;20300&quot; value=&quot;Slide 17 - &amp;quot;Exponential Failure Distribution&amp;quot;&quot;/&gt;&lt;property id=&quot;20307&quot; value=&quot;273&quot;/&gt;&lt;/object&gt;&lt;object type=&quot;3&quot; unique_id=&quot;10020&quot;&gt;&lt;property id=&quot;20148&quot; value=&quot;5&quot;/&gt;&lt;property id=&quot;20300&quot; value=&quot;Slide 18 - &amp;quot;Example 1&amp;quot;&quot;/&gt;&lt;property id=&quot;20307&quot; value=&quot;274&quot;/&gt;&lt;/object&gt;&lt;object type=&quot;3&quot; unique_id=&quot;10021&quot;&gt;&lt;property id=&quot;20148&quot; value=&quot;5&quot;/&gt;&lt;property id=&quot;20300&quot; value=&quot;Slide 19 - &amp;quot;Solution&amp;quot;&quot;/&gt;&lt;property id=&quot;20307&quot; value=&quot;275&quot;/&gt;&lt;/object&gt;&lt;object type=&quot;3&quot; unique_id=&quot;10022&quot;&gt;&lt;property id=&quot;20148&quot; value=&quot;5&quot;/&gt;&lt;property id=&quot;20300&quot; value=&quot;Slide 20 - &amp;quot;Weibull Distribution&amp;quot;&quot;/&gt;&lt;property id=&quot;20307&quot; value=&quot;276&quot;/&gt;&lt;/object&gt;&lt;object type=&quot;3&quot; unique_id=&quot;10023&quot;&gt;&lt;property id=&quot;20148&quot; value=&quot;5&quot;/&gt;&lt;property id=&quot;20300&quot; value=&quot;Slide 21 - &amp;quot;Reliability of Systems&amp;quot;&quot;/&gt;&lt;property id=&quot;20307&quot; value=&quot;279&quot;/&gt;&lt;/object&gt;&lt;object type=&quot;3&quot; unique_id=&quot;10024&quot;&gt;&lt;property id=&quot;20148&quot; value=&quot;5&quot;/&gt;&lt;property id=&quot;20300&quot; value=&quot;Slide 22 - &amp;quot;Reliability of Series Connected Systems&amp;quot;&quot;/&gt;&lt;property id=&quot;20307&quot; value=&quot;277&quot;/&gt;&lt;/object&gt;&lt;object type=&quot;3&quot; unique_id=&quot;10025&quot;&gt;&lt;property id=&quot;20148&quot; value=&quot;5&quot;/&gt;&lt;property id=&quot;20300&quot; value=&quot;Slide 23 - &amp;quot;Reliability of Series Connected Systems&amp;quot;&quot;/&gt;&lt;property id=&quot;20307&quot; value=&quot;278&quot;/&gt;&lt;/object&gt;&lt;object type=&quot;3&quot; unique_id=&quot;10026&quot;&gt;&lt;property id=&quot;20148&quot; value=&quot;5&quot;/&gt;&lt;property id=&quot;20300&quot; value=&quot;Slide 24 - &amp;quot;Example 1&amp;quot;&quot;/&gt;&lt;property id=&quot;20307&quot; value=&quot;280&quot;/&gt;&lt;/object&gt;&lt;object type=&quot;3&quot; unique_id=&quot;10027&quot;&gt;&lt;property id=&quot;20148&quot; value=&quot;5&quot;/&gt;&lt;property id=&quot;20300&quot; value=&quot;Slide 25 - &amp;quot;Reliability of Parallel Connected Systems&amp;quot;&quot;/&gt;&lt;property id=&quot;20307&quot; value=&quot;281&quot;/&gt;&lt;/object&gt;&lt;object type=&quot;3&quot; unique_id=&quot;10028&quot;&gt;&lt;property id=&quot;20148&quot; value=&quot;5&quot;/&gt;&lt;property id=&quot;20300&quot; value=&quot;Slide 26 - &amp;quot;Reliability of Parallel Connected Systems&amp;quot;&quot;/&gt;&lt;property id=&quot;20307&quot; value=&quot;282&quot;/&gt;&lt;/object&gt;&lt;object type=&quot;3&quot; unique_id=&quot;10029&quot;&gt;&lt;property id=&quot;20148&quot; value=&quot;5&quot;/&gt;&lt;property id=&quot;20300&quot; value=&quot;Slide 27 - &amp;quot;Example&amp;quot;&quot;/&gt;&lt;property id=&quot;20307&quot; value=&quot;283&quot;/&gt;&lt;/object&gt;&lt;object type=&quot;3&quot; unique_id=&quot;10030&quot;&gt;&lt;property id=&quot;20148&quot; value=&quot;5&quot;/&gt;&lt;property id=&quot;20300&quot; value=&quot;Slide 28 - &amp;quot;Example 3&amp;quot;&quot;/&gt;&lt;property id=&quot;20307&quot; value=&quot;284&quot;/&gt;&lt;/object&gt;&lt;object type=&quot;3&quot; unique_id=&quot;10031&quot;&gt;&lt;property id=&quot;20148&quot; value=&quot;5&quot;/&gt;&lt;property id=&quot;20300&quot; value=&quot;Slide 29 - &amp;quot;Solutions&amp;quot;&quot;/&gt;&lt;property id=&quot;20307&quot; value=&quot;285&quot;/&gt;&lt;/object&gt;&lt;object type=&quot;3&quot; unique_id=&quot;10032&quot;&gt;&lt;property id=&quot;20148&quot; value=&quot;5&quot;/&gt;&lt;property id=&quot;20300&quot; value=&quot;Slide 30 - &amp;quot;Example 3 Continued&amp;quot;&quot;/&gt;&lt;property id=&quot;20307&quot; value=&quot;286&quot;/&gt;&lt;/object&gt;&lt;object type=&quot;3&quot; unique_id=&quot;10033&quot;&gt;&lt;property id=&quot;20148&quot; value=&quot;5&quot;/&gt;&lt;property id=&quot;20300&quot; value=&quot;Slide 31 - &amp;quot;Exercise Problems&amp;quot;&quot;/&gt;&lt;property id=&quot;20307&quot; value=&quot;287&quot;/&gt;&lt;/object&gt;&lt;object type=&quot;3&quot; unique_id=&quot;10034&quot;&gt;&lt;property id=&quot;20148&quot; value=&quot;5&quot;/&gt;&lt;property id=&quot;20300&quot; value=&quot;Slide 32 - &amp;quot;Exercise Problems&amp;quot;&quot;/&gt;&lt;property id=&quot;20307&quot; value=&quot;288&quot;/&gt;&lt;/object&gt;&lt;/object&gt;&lt;object type=&quot;8&quot; unique_id=&quot;10068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</TotalTime>
  <Words>1302</Words>
  <Application>Microsoft Office PowerPoint</Application>
  <PresentationFormat>Widescreen</PresentationFormat>
  <Paragraphs>169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Office Theme</vt:lpstr>
      <vt:lpstr>Equation</vt:lpstr>
      <vt:lpstr>Document</vt:lpstr>
      <vt:lpstr>ENEL 419</vt:lpstr>
      <vt:lpstr>Concept of Reliability</vt:lpstr>
      <vt:lpstr>Impact of Lack of Reliability</vt:lpstr>
      <vt:lpstr>Steps to Achieve Reliability</vt:lpstr>
      <vt:lpstr>Learning outcomes</vt:lpstr>
      <vt:lpstr>Failure CDF and Failure PDF</vt:lpstr>
      <vt:lpstr>Reliability Function</vt:lpstr>
      <vt:lpstr>Properties of Reliability Function</vt:lpstr>
      <vt:lpstr>Failure PDF in Terms of Reliability Function</vt:lpstr>
      <vt:lpstr>Conditional probability of failure</vt:lpstr>
      <vt:lpstr>Conditional probability of failure</vt:lpstr>
      <vt:lpstr>Failure Rate</vt:lpstr>
      <vt:lpstr>Bathtub Model for Failure Rate</vt:lpstr>
      <vt:lpstr>Product Life Cycle</vt:lpstr>
      <vt:lpstr>Mean Time to Failure</vt:lpstr>
      <vt:lpstr>Summary of Useful Formulas</vt:lpstr>
      <vt:lpstr>Exponential Failure Distribution</vt:lpstr>
      <vt:lpstr>Example 1</vt:lpstr>
      <vt:lpstr>Solution</vt:lpstr>
      <vt:lpstr>Weibull Distribution</vt:lpstr>
      <vt:lpstr>Reliability of Systems</vt:lpstr>
      <vt:lpstr>Reliability of Series Connected Systems</vt:lpstr>
      <vt:lpstr>Reliability of Series Connected Systems</vt:lpstr>
      <vt:lpstr>Example 1</vt:lpstr>
      <vt:lpstr>Reliability of Parallel Connected Systems</vt:lpstr>
      <vt:lpstr>Reliability of Parallel Connected Systems</vt:lpstr>
      <vt:lpstr>Example</vt:lpstr>
      <vt:lpstr>Example 3</vt:lpstr>
      <vt:lpstr>Solutions</vt:lpstr>
      <vt:lpstr>Example 3 Continued</vt:lpstr>
      <vt:lpstr>Exercise Problems</vt:lpstr>
      <vt:lpstr>Exercise Proble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L 419</dc:title>
  <dc:creator>Abu Sesay</dc:creator>
  <cp:lastModifiedBy>Abu Sesay</cp:lastModifiedBy>
  <cp:revision>50</cp:revision>
  <dcterms:created xsi:type="dcterms:W3CDTF">2020-10-19T22:19:24Z</dcterms:created>
  <dcterms:modified xsi:type="dcterms:W3CDTF">2021-11-24T23:48:27Z</dcterms:modified>
</cp:coreProperties>
</file>